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75E4" w:rsidRDefault="00CE75E4" w:rsidP="00CE75E4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E75E4" w:rsidRPr="007C12DB" w:rsidRDefault="00CE75E4" w:rsidP="00CE75E4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К</w:t>
      </w:r>
      <w:r w:rsidRPr="007C12D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CE75E4" w:rsidRPr="007C12DB" w:rsidRDefault="00CE75E4" w:rsidP="00CE75E4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п</w:t>
      </w:r>
      <w:r w:rsidRPr="007C12DB">
        <w:rPr>
          <w:rFonts w:ascii="Times New Roman" w:hAnsi="Times New Roman" w:cs="Times New Roman"/>
          <w:b/>
          <w:sz w:val="24"/>
          <w:szCs w:val="24"/>
        </w:rPr>
        <w:t>о теме «</w:t>
      </w:r>
      <w:r>
        <w:rPr>
          <w:rFonts w:ascii="Times New Roman" w:hAnsi="Times New Roman" w:cs="Times New Roman"/>
          <w:b/>
          <w:sz w:val="24"/>
          <w:szCs w:val="24"/>
        </w:rPr>
        <w:t>Треугольники</w:t>
      </w:r>
      <w:r w:rsidRPr="007C12DB">
        <w:rPr>
          <w:rFonts w:ascii="Times New Roman" w:hAnsi="Times New Roman" w:cs="Times New Roman"/>
          <w:b/>
          <w:sz w:val="24"/>
          <w:szCs w:val="24"/>
        </w:rPr>
        <w:t>»</w:t>
      </w:r>
    </w:p>
    <w:p w:rsidR="00CE75E4" w:rsidRDefault="00CE75E4" w:rsidP="00CE75E4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9351" w:type="dxa"/>
        <w:tblLook w:val="04A0" w:firstRow="1" w:lastRow="0" w:firstColumn="1" w:lastColumn="0" w:noHBand="0" w:noVBand="1"/>
      </w:tblPr>
      <w:tblGrid>
        <w:gridCol w:w="734"/>
        <w:gridCol w:w="4308"/>
        <w:gridCol w:w="4309"/>
      </w:tblGrid>
      <w:tr w:rsidR="00CE75E4" w:rsidTr="00CE75E4">
        <w:tc>
          <w:tcPr>
            <w:tcW w:w="734" w:type="dxa"/>
          </w:tcPr>
          <w:p w:rsidR="00CE75E4" w:rsidRDefault="00CE75E4" w:rsidP="007D7F0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308" w:type="dxa"/>
          </w:tcPr>
          <w:p w:rsidR="00CE75E4" w:rsidRDefault="00CE75E4" w:rsidP="00CE75E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309" w:type="dxa"/>
          </w:tcPr>
          <w:p w:rsidR="00CE75E4" w:rsidRDefault="00CE75E4" w:rsidP="007D7F0D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CE75E4" w:rsidTr="00CE75E4">
        <w:tc>
          <w:tcPr>
            <w:tcW w:w="734" w:type="dxa"/>
          </w:tcPr>
          <w:p w:rsidR="00CE75E4" w:rsidRPr="007C12DB" w:rsidRDefault="00CE75E4" w:rsidP="007D7F0D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8" w:type="dxa"/>
          </w:tcPr>
          <w:p w:rsidR="00CE75E4" w:rsidRPr="00595C22" w:rsidRDefault="00CE75E4" w:rsidP="0051455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AB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оны ОА и АВ равны, точка 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– середина стороны 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 xml:space="preserve">ОА, А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0 см. Разность периметров треугольников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>С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О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равна </w:t>
            </w:r>
            <w:r w:rsidR="00514556">
              <w:rPr>
                <w:rFonts w:ascii="Times New Roman" w:hAnsi="Times New Roman" w:cs="Times New Roman"/>
                <w:sz w:val="24"/>
                <w:szCs w:val="24"/>
              </w:rPr>
              <w:t>8 см. Найдите сторону ОВ.</w:t>
            </w:r>
          </w:p>
        </w:tc>
        <w:tc>
          <w:tcPr>
            <w:tcW w:w="4309" w:type="dxa"/>
          </w:tcPr>
          <w:p w:rsidR="00CE75E4" w:rsidRPr="00595C22" w:rsidRDefault="00514556" w:rsidP="00514556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AB</w:t>
            </w:r>
            <w:r w:rsidRPr="00595C2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ороны ОА и АВ равны, точка С – середина стороны ОА, АВ = 26 см. Разность периметров треугольников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В и ОСВ равна 11 см. Найдите сторону ОВ.</w:t>
            </w:r>
          </w:p>
        </w:tc>
      </w:tr>
      <w:tr w:rsidR="00CE75E4" w:rsidTr="00CE75E4">
        <w:tc>
          <w:tcPr>
            <w:tcW w:w="734" w:type="dxa"/>
          </w:tcPr>
          <w:p w:rsidR="00CE75E4" w:rsidRPr="007C12DB" w:rsidRDefault="00CE75E4" w:rsidP="007D7F0D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8" w:type="dxa"/>
          </w:tcPr>
          <w:p w:rsidR="00CE75E4" w:rsidRPr="007C12DB" w:rsidRDefault="00CE75E4" w:rsidP="00201B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равнобедренном треугольнике АВС с основанием АС проведена медиана ВК. Найдите углы АВК и АКВ, если угол АВС 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>равен 78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>
                  <v:imagedata r:id="rId7" o:title=""/>
                </v:shape>
                <o:OLEObject Type="Embed" ProgID="Equation.DSMT4" ShapeID="_x0000_i1025" DrawAspect="Content" ObjectID="_1637909446" r:id="rId8"/>
              </w:object>
            </w:r>
          </w:p>
        </w:tc>
        <w:tc>
          <w:tcPr>
            <w:tcW w:w="4309" w:type="dxa"/>
          </w:tcPr>
          <w:p w:rsidR="00CE75E4" w:rsidRPr="007C12DB" w:rsidRDefault="00201B90" w:rsidP="00201B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равнобедренном треугольнике АВС с основанием АС проведена медиана ВК. Найдите углы АВК и АКВ, если угол АВ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авен 110</w:t>
            </w:r>
            <w:r w:rsidRPr="00595C2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2" type="#_x0000_t75" style="width:6.75pt;height:15pt" o:ole="">
                  <v:imagedata r:id="rId7" o:title=""/>
                </v:shape>
                <o:OLEObject Type="Embed" ProgID="Equation.DSMT4" ShapeID="_x0000_i1032" DrawAspect="Content" ObjectID="_1637909447" r:id="rId9"/>
              </w:object>
            </w:r>
          </w:p>
        </w:tc>
      </w:tr>
      <w:tr w:rsidR="00CE75E4" w:rsidTr="00CE75E4">
        <w:tc>
          <w:tcPr>
            <w:tcW w:w="734" w:type="dxa"/>
          </w:tcPr>
          <w:p w:rsidR="00CE75E4" w:rsidRPr="007C12DB" w:rsidRDefault="00CE75E4" w:rsidP="007D7F0D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8" w:type="dxa"/>
          </w:tcPr>
          <w:p w:rsidR="00CE75E4" w:rsidRPr="003568FF" w:rsidRDefault="00CE75E4" w:rsidP="007D7F0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Известно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что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40" w:dyaOrig="279">
                <v:shape id="_x0000_i1027" type="#_x0000_t75" style="width:81.75pt;height:14.25pt" o:ole="">
                  <v:imagedata r:id="rId10" o:title=""/>
                </v:shape>
                <o:OLEObject Type="Embed" ProgID="Equation.DSMT4" ShapeID="_x0000_i1027" DrawAspect="Content" ObjectID="_1637909448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249B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620" w:dyaOrig="279">
                <v:shape id="_x0000_i1028" type="#_x0000_t75" style="width:81pt;height:14.25pt" o:ole="">
                  <v:imagedata r:id="rId12" o:title=""/>
                </v:shape>
                <o:OLEObject Type="Embed" ProgID="Equation.DSMT4" ShapeID="_x0000_i1028" DrawAspect="Content" ObjectID="_1637909449" r:id="rId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 равны. Найдите сумму углов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</w:t>
            </w:r>
            <w:r w:rsidR="00201B90" w:rsidRPr="004742DC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3980" w:dyaOrig="360">
                <v:shape id="_x0000_i1035" type="#_x0000_t75" style="width:198.75pt;height:18pt" o:ole="">
                  <v:imagedata r:id="rId14" o:title=""/>
                </v:shape>
                <o:OLEObject Type="Embed" ProgID="Equation.DSMT4" ShapeID="_x0000_i1035" DrawAspect="Content" ObjectID="_1637909450" r:id="rId15"/>
              </w:object>
            </w:r>
          </w:p>
        </w:tc>
        <w:tc>
          <w:tcPr>
            <w:tcW w:w="4309" w:type="dxa"/>
          </w:tcPr>
          <w:p w:rsidR="00CE75E4" w:rsidRPr="003568FF" w:rsidRDefault="00CE75E4" w:rsidP="00201B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ны два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Известн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, что АВ =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АС. Докажите, что треугольники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 равны. Найдите периметр треугольника А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если АС = 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, 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, 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 xml:space="preserve"> = 1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.</w:t>
            </w:r>
          </w:p>
        </w:tc>
      </w:tr>
      <w:tr w:rsidR="00CE75E4" w:rsidTr="00CE75E4">
        <w:tc>
          <w:tcPr>
            <w:tcW w:w="734" w:type="dxa"/>
          </w:tcPr>
          <w:p w:rsidR="00CE75E4" w:rsidRPr="007C12DB" w:rsidRDefault="00CE75E4" w:rsidP="007D7F0D">
            <w:pPr>
              <w:pStyle w:val="a6"/>
              <w:numPr>
                <w:ilvl w:val="0"/>
                <w:numId w:val="1"/>
              </w:num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08" w:type="dxa"/>
          </w:tcPr>
          <w:p w:rsidR="00CE75E4" w:rsidRPr="001B5099" w:rsidRDefault="00CE75E4" w:rsidP="00201B90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н острый угол АОС. Точ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ежит между точка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, точка В – лежит между точками О и С. Известно, что ОА = ОС и угол ОАВ равен углу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ОАВ и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ы. Найдите сторону АВ, если сторон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1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.</w:t>
            </w:r>
          </w:p>
        </w:tc>
        <w:tc>
          <w:tcPr>
            <w:tcW w:w="4309" w:type="dxa"/>
          </w:tcPr>
          <w:p w:rsidR="00CE75E4" w:rsidRPr="001B5099" w:rsidRDefault="00CE75E4" w:rsidP="007D7F0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ан острый угол АОС. Точк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лежит между точками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А, точка В – лежит между точками О и С. Известно, что ОА = ОС и угол ОАВ равен углу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Докажите, что треугольники ОАВ и О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ы. Найдите сторону АВ, если сторона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C</w:t>
            </w:r>
            <w:r w:rsidR="00201B90">
              <w:rPr>
                <w:rFonts w:ascii="Times New Roman" w:hAnsi="Times New Roman" w:cs="Times New Roman"/>
                <w:sz w:val="24"/>
                <w:szCs w:val="24"/>
              </w:rPr>
              <w:t xml:space="preserve"> = 2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>2 см.</w:t>
            </w:r>
          </w:p>
        </w:tc>
      </w:tr>
    </w:tbl>
    <w:p w:rsidR="00CE75E4" w:rsidRDefault="00CE75E4" w:rsidP="00CE75E4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CE75E4">
      <w:headerReference w:type="default" r:id="rId1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0000" w:rsidRDefault="00201B90">
      <w:pPr>
        <w:spacing w:after="0" w:line="240" w:lineRule="auto"/>
      </w:pPr>
      <w:r>
        <w:separator/>
      </w:r>
    </w:p>
  </w:endnote>
  <w:endnote w:type="continuationSeparator" w:id="0">
    <w:p w:rsidR="00000000" w:rsidRDefault="00201B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0000" w:rsidRDefault="00201B90">
      <w:pPr>
        <w:spacing w:after="0" w:line="240" w:lineRule="auto"/>
      </w:pPr>
      <w:r>
        <w:separator/>
      </w:r>
    </w:p>
  </w:footnote>
  <w:footnote w:type="continuationSeparator" w:id="0">
    <w:p w:rsidR="00000000" w:rsidRDefault="00201B9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C12DB" w:rsidRDefault="00514556">
    <w:pPr>
      <w:pStyle w:val="a3"/>
    </w:pPr>
    <w:r>
      <w:t>Геометрия</w:t>
    </w:r>
    <w:r>
      <w:ptab w:relativeTo="margin" w:alignment="center" w:leader="none"/>
    </w:r>
    <w:r>
      <w:t>МБОУ «Гвардейская школа-гимназия №2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234C54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">
    <w:nsid w:val="0D0C3671"/>
    <w:multiLevelType w:val="multilevel"/>
    <w:tmpl w:val="D730F6F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75E4"/>
    <w:rsid w:val="00201B90"/>
    <w:rsid w:val="00514556"/>
    <w:rsid w:val="00A85B66"/>
    <w:rsid w:val="00CE75E4"/>
    <w:rsid w:val="00E94F16"/>
    <w:rsid w:val="00FA2E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7DCC8114-2BA1-4824-BBFA-8D300A3937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CE75E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E75E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CE75E4"/>
  </w:style>
  <w:style w:type="table" w:styleId="a5">
    <w:name w:val="Table Grid"/>
    <w:basedOn w:val="a1"/>
    <w:uiPriority w:val="39"/>
    <w:rsid w:val="00CE75E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CE75E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31</Words>
  <Characters>1323</Characters>
  <Application>Microsoft Office Word</Application>
  <DocSecurity>0</DocSecurity>
  <Lines>11</Lines>
  <Paragraphs>3</Paragraphs>
  <ScaleCrop>false</ScaleCrop>
  <Company/>
  <LinksUpToDate>false</LinksUpToDate>
  <CharactersWithSpaces>15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9-12-13T18:59:00Z</dcterms:created>
  <dcterms:modified xsi:type="dcterms:W3CDTF">2019-12-15T07:04:00Z</dcterms:modified>
</cp:coreProperties>
</file>